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351" r:id="rId20"/>
    <p:sldId id="308" r:id="rId21"/>
    <p:sldId id="288" r:id="rId22"/>
    <p:sldId id="291" r:id="rId23"/>
    <p:sldId id="290" r:id="rId24"/>
    <p:sldId id="292" r:id="rId25"/>
    <p:sldId id="293" r:id="rId26"/>
    <p:sldId id="309" r:id="rId27"/>
    <p:sldId id="294" r:id="rId28"/>
    <p:sldId id="310" r:id="rId29"/>
    <p:sldId id="295" r:id="rId30"/>
    <p:sldId id="297" r:id="rId31"/>
    <p:sldId id="311" r:id="rId32"/>
    <p:sldId id="305" r:id="rId33"/>
    <p:sldId id="306" r:id="rId34"/>
    <p:sldId id="303" r:id="rId35"/>
    <p:sldId id="304" r:id="rId36"/>
    <p:sldId id="312" r:id="rId37"/>
    <p:sldId id="301" r:id="rId38"/>
    <p:sldId id="313" r:id="rId39"/>
    <p:sldId id="314" r:id="rId40"/>
    <p:sldId id="317" r:id="rId41"/>
    <p:sldId id="315" r:id="rId42"/>
    <p:sldId id="316" r:id="rId43"/>
    <p:sldId id="324" r:id="rId44"/>
    <p:sldId id="318" r:id="rId45"/>
    <p:sldId id="298" r:id="rId46"/>
    <p:sldId id="319" r:id="rId47"/>
    <p:sldId id="320" r:id="rId48"/>
    <p:sldId id="321" r:id="rId49"/>
    <p:sldId id="322" r:id="rId50"/>
    <p:sldId id="323" r:id="rId51"/>
    <p:sldId id="333" r:id="rId52"/>
    <p:sldId id="275" r:id="rId53"/>
    <p:sldId id="276" r:id="rId54"/>
    <p:sldId id="325" r:id="rId55"/>
    <p:sldId id="331" r:id="rId56"/>
    <p:sldId id="332" r:id="rId57"/>
    <p:sldId id="343" r:id="rId58"/>
    <p:sldId id="344" r:id="rId59"/>
    <p:sldId id="345" r:id="rId60"/>
    <p:sldId id="346" r:id="rId61"/>
    <p:sldId id="347" r:id="rId62"/>
    <p:sldId id="289" r:id="rId63"/>
    <p:sldId id="348" r:id="rId64"/>
    <p:sldId id="349" r:id="rId65"/>
    <p:sldId id="300" r:id="rId66"/>
    <p:sldId id="350" r:id="rId67"/>
    <p:sldId id="296" r:id="rId6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682" autoAdjust="0"/>
    <p:restoredTop sz="94660"/>
  </p:normalViewPr>
  <p:slideViewPr>
    <p:cSldViewPr snapToGrid="0">
      <p:cViewPr varScale="1">
        <p:scale>
          <a:sx n="86" d="100"/>
          <a:sy n="86" d="100"/>
        </p:scale>
        <p:origin x="25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69.wmf"/><Relationship Id="rId4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8.wmf"/><Relationship Id="rId1" Type="http://schemas.openxmlformats.org/officeDocument/2006/relationships/image" Target="../media/image8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4.wmf"/><Relationship Id="rId1" Type="http://schemas.openxmlformats.org/officeDocument/2006/relationships/image" Target="../media/image8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89.wmf"/><Relationship Id="rId4" Type="http://schemas.openxmlformats.org/officeDocument/2006/relationships/image" Target="../media/image8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143FA-94B8-4BF9-B7DD-D3EF5065C466}" type="datetimeFigureOut">
              <a:rPr lang="ru-RU" smtClean="0"/>
              <a:t>21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379BE-914B-490C-8021-8F0D4404766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0168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143FA-94B8-4BF9-B7DD-D3EF5065C466}" type="datetimeFigureOut">
              <a:rPr lang="ru-RU" smtClean="0"/>
              <a:t>21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379BE-914B-490C-8021-8F0D4404766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5858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143FA-94B8-4BF9-B7DD-D3EF5065C466}" type="datetimeFigureOut">
              <a:rPr lang="ru-RU" smtClean="0"/>
              <a:t>21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379BE-914B-490C-8021-8F0D4404766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982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143FA-94B8-4BF9-B7DD-D3EF5065C466}" type="datetimeFigureOut">
              <a:rPr lang="ru-RU" smtClean="0"/>
              <a:t>21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379BE-914B-490C-8021-8F0D4404766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93664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143FA-94B8-4BF9-B7DD-D3EF5065C466}" type="datetimeFigureOut">
              <a:rPr lang="ru-RU" smtClean="0"/>
              <a:t>21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379BE-914B-490C-8021-8F0D4404766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8552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143FA-94B8-4BF9-B7DD-D3EF5065C466}" type="datetimeFigureOut">
              <a:rPr lang="ru-RU" smtClean="0"/>
              <a:t>21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379BE-914B-490C-8021-8F0D4404766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98150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143FA-94B8-4BF9-B7DD-D3EF5065C466}" type="datetimeFigureOut">
              <a:rPr lang="ru-RU" smtClean="0"/>
              <a:t>21.05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379BE-914B-490C-8021-8F0D4404766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4977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143FA-94B8-4BF9-B7DD-D3EF5065C466}" type="datetimeFigureOut">
              <a:rPr lang="ru-RU" smtClean="0"/>
              <a:t>21.05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379BE-914B-490C-8021-8F0D4404766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4503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143FA-94B8-4BF9-B7DD-D3EF5065C466}" type="datetimeFigureOut">
              <a:rPr lang="ru-RU" smtClean="0"/>
              <a:t>21.05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379BE-914B-490C-8021-8F0D4404766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044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143FA-94B8-4BF9-B7DD-D3EF5065C466}" type="datetimeFigureOut">
              <a:rPr lang="ru-RU" smtClean="0"/>
              <a:t>21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379BE-914B-490C-8021-8F0D4404766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64522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143FA-94B8-4BF9-B7DD-D3EF5065C466}" type="datetimeFigureOut">
              <a:rPr lang="ru-RU" smtClean="0"/>
              <a:t>21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379BE-914B-490C-8021-8F0D4404766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60163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5143FA-94B8-4BF9-B7DD-D3EF5065C466}" type="datetimeFigureOut">
              <a:rPr lang="ru-RU" smtClean="0"/>
              <a:t>21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0379BE-914B-490C-8021-8F0D4404766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7534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3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4.emf"/><Relationship Id="rId4" Type="http://schemas.openxmlformats.org/officeDocument/2006/relationships/image" Target="../media/image3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4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7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40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oleObject" Target="../embeddings/oleObject44.bin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0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69.wmf"/><Relationship Id="rId9" Type="http://schemas.openxmlformats.org/officeDocument/2006/relationships/image" Target="../media/image72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7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7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69.png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78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81.png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.png"/><Relationship Id="rId5" Type="http://schemas.openxmlformats.org/officeDocument/2006/relationships/image" Target="../media/image80.wmf"/><Relationship Id="rId10" Type="http://schemas.openxmlformats.org/officeDocument/2006/relationships/image" Target="../media/image70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6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33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9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84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65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93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nuclphys.sinp.msu.ru/pqm/QM-2018.pdf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89902" y="1746465"/>
            <a:ext cx="9144000" cy="2387600"/>
          </a:xfrm>
        </p:spPr>
        <p:txBody>
          <a:bodyPr/>
          <a:lstStyle/>
          <a:p>
            <a:r>
              <a:rPr lang="ru-RU" dirty="0"/>
              <a:t>Лекция 13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89902" y="4816476"/>
            <a:ext cx="9144000" cy="1655762"/>
          </a:xfrm>
        </p:spPr>
        <p:txBody>
          <a:bodyPr>
            <a:normAutofit/>
          </a:bodyPr>
          <a:lstStyle/>
          <a:p>
            <a:r>
              <a:rPr lang="ru-RU" dirty="0"/>
              <a:t>ОПИСАНИЕ ОТКРЫТЫХ КВАНТОВЫХ СИСТЕМ</a:t>
            </a:r>
          </a:p>
        </p:txBody>
      </p:sp>
      <p:pic>
        <p:nvPicPr>
          <p:cNvPr id="13314" name="Picture 2" descr="ÐÐ¾ÑÐ¾Ð¶ÐµÐµ Ð¸Ð·Ð¾Ð±ÑÐ°Ð¶ÐµÐ½Ð¸Ð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72299" cy="3451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55573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8057" y="0"/>
            <a:ext cx="797588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8871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7906"/>
            <a:ext cx="12192000" cy="5335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7082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305" y="1179941"/>
            <a:ext cx="11513389" cy="373515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2396"/>
            <a:ext cx="12192000" cy="90432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1973" y="5067131"/>
            <a:ext cx="10228051" cy="1318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9753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426845" y="0"/>
            <a:ext cx="4498050" cy="147633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32525"/>
            <a:ext cx="12192000" cy="111825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003148"/>
            <a:ext cx="12192000" cy="904320"/>
          </a:xfrm>
          <a:prstGeom prst="rect">
            <a:avLst/>
          </a:prstGeom>
        </p:spPr>
      </p:pic>
      <p:sp>
        <p:nvSpPr>
          <p:cNvPr id="7" name="Стрелка вниз 6"/>
          <p:cNvSpPr/>
          <p:nvPr/>
        </p:nvSpPr>
        <p:spPr>
          <a:xfrm>
            <a:off x="4959178" y="2998573"/>
            <a:ext cx="2290119" cy="74964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7516" y="5153025"/>
            <a:ext cx="6704101" cy="80266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0186" y="6137624"/>
            <a:ext cx="11288101" cy="652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8210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20735"/>
            <a:ext cx="12192000" cy="563726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6065" y="0"/>
            <a:ext cx="7776519" cy="71326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6259" y="714034"/>
            <a:ext cx="4276129" cy="511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27901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0624" y="2260833"/>
            <a:ext cx="10170751" cy="233633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3898" y="12764"/>
            <a:ext cx="8824201" cy="1254167"/>
          </a:xfrm>
          <a:prstGeom prst="rect">
            <a:avLst/>
          </a:prstGeom>
        </p:spPr>
      </p:pic>
      <p:sp>
        <p:nvSpPr>
          <p:cNvPr id="6" name="Стрелка вниз 5"/>
          <p:cNvSpPr/>
          <p:nvPr/>
        </p:nvSpPr>
        <p:spPr>
          <a:xfrm>
            <a:off x="5243381" y="1465512"/>
            <a:ext cx="1705233" cy="65132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4822" y="5362073"/>
            <a:ext cx="3982350" cy="1340167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8" name="Стрелка вниз 7"/>
          <p:cNvSpPr/>
          <p:nvPr/>
        </p:nvSpPr>
        <p:spPr>
          <a:xfrm>
            <a:off x="5183655" y="4741166"/>
            <a:ext cx="1824684" cy="5475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08513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5547861"/>
            <a:ext cx="12192000" cy="125820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549" y="109430"/>
            <a:ext cx="11058901" cy="2623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4824" y="2915435"/>
            <a:ext cx="3982350" cy="1340167"/>
          </a:xfrm>
          <a:prstGeom prst="rect">
            <a:avLst/>
          </a:prstGeom>
          <a:ln>
            <a:solidFill>
              <a:srgbClr val="FF0000"/>
            </a:solidFill>
          </a:ln>
        </p:spPr>
      </p:pic>
      <p:cxnSp>
        <p:nvCxnSpPr>
          <p:cNvPr id="8" name="Прямая соединительная линия 7"/>
          <p:cNvCxnSpPr/>
          <p:nvPr/>
        </p:nvCxnSpPr>
        <p:spPr>
          <a:xfrm>
            <a:off x="0" y="4588476"/>
            <a:ext cx="12191999" cy="24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Стрелка вниз 8"/>
          <p:cNvSpPr/>
          <p:nvPr/>
        </p:nvSpPr>
        <p:spPr>
          <a:xfrm>
            <a:off x="4761470" y="4687330"/>
            <a:ext cx="2685535" cy="7908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88199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Уравнение </a:t>
            </a:r>
            <a:r>
              <a:rPr lang="ru-RU" dirty="0" err="1"/>
              <a:t>Линблада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3924" y="1537689"/>
            <a:ext cx="7764151" cy="8170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56380"/>
            <a:ext cx="12192000" cy="1258203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6" name="Стрелка вниз 5"/>
          <p:cNvSpPr/>
          <p:nvPr/>
        </p:nvSpPr>
        <p:spPr>
          <a:xfrm>
            <a:off x="4374290" y="4216275"/>
            <a:ext cx="3443417" cy="10641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5498957"/>
            <a:ext cx="12192000" cy="1231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498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6135" y="-8238"/>
            <a:ext cx="1023973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8721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D4915DD-BB87-4B8D-AB2E-75BC17224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опрос для самоконтрол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7C01CAD-7283-4BA7-AC9B-20D25E361D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16747"/>
            <a:ext cx="10515600" cy="4351338"/>
          </a:xfrm>
        </p:spPr>
        <p:txBody>
          <a:bodyPr/>
          <a:lstStyle/>
          <a:p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де при выводе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р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индблада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использовалось условие Марковости?</a:t>
            </a:r>
          </a:p>
          <a:p>
            <a:r>
              <a:rPr lang="ru-RU" dirty="0"/>
              <a:t>Указание: На каждом шаге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 </a:t>
            </a:r>
            <a:r>
              <a:rPr lang="ru-RU" dirty="0"/>
              <a:t>мы считали, что система в начальный момент «шага» не запутана с термостатом, далее в течении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</a:t>
            </a:r>
            <a:r>
              <a:rPr lang="ru-RU" dirty="0"/>
              <a:t> происходило запутывание с термостатом, описываемое операторами Крауса, потом в конце шага система и термостат опять считались распутанными и все повторялось сначала…</a:t>
            </a:r>
          </a:p>
        </p:txBody>
      </p:sp>
    </p:spTree>
    <p:extLst>
      <p:ext uri="{BB962C8B-B14F-4D97-AF65-F5344CB8AC3E}">
        <p14:creationId xmlns:p14="http://schemas.microsoft.com/office/powerpoint/2010/main" val="2918801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37E2C77-4C31-4649-A11D-0F7B009BC6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остановка задачи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A3C67B1-BA12-4FD2-B2C4-90249D41CD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7150" y="1533525"/>
          <a:ext cx="44561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3" imgW="1180800" imgH="228600" progId="Equation.DSMT4">
                  <p:embed/>
                </p:oleObj>
              </mc:Choice>
              <mc:Fallback>
                <p:oleObj name="Equation" r:id="rId3" imgW="118080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8A3C67B1-BA12-4FD2-B2C4-90249D41CD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7150" y="1533525"/>
                        <a:ext cx="445611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59051244-4858-40A6-8EE0-E210FCB27DEE}"/>
              </a:ext>
            </a:extLst>
          </p:cNvPr>
          <p:cNvCxnSpPr/>
          <p:nvPr/>
        </p:nvCxnSpPr>
        <p:spPr>
          <a:xfrm flipV="1">
            <a:off x="3071674" y="2343705"/>
            <a:ext cx="1784411" cy="10852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E06B8ADD-74AE-4CED-BF8C-96E553478866}"/>
              </a:ext>
            </a:extLst>
          </p:cNvPr>
          <p:cNvCxnSpPr/>
          <p:nvPr/>
        </p:nvCxnSpPr>
        <p:spPr>
          <a:xfrm flipV="1">
            <a:off x="6356412" y="2263806"/>
            <a:ext cx="0" cy="1302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77E9944D-1B23-48C1-9AE5-E2673CAD6960}"/>
              </a:ext>
            </a:extLst>
          </p:cNvPr>
          <p:cNvCxnSpPr/>
          <p:nvPr/>
        </p:nvCxnSpPr>
        <p:spPr>
          <a:xfrm flipH="1" flipV="1">
            <a:off x="7856738" y="2343705"/>
            <a:ext cx="861134" cy="10852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0EE2CA8-C12E-4538-8505-CBFDFA4302D8}"/>
              </a:ext>
            </a:extLst>
          </p:cNvPr>
          <p:cNvSpPr txBox="1"/>
          <p:nvPr/>
        </p:nvSpPr>
        <p:spPr>
          <a:xfrm>
            <a:off x="1811045" y="3710866"/>
            <a:ext cx="18851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амильтониан</a:t>
            </a:r>
          </a:p>
          <a:p>
            <a:pPr algn="ctr"/>
            <a:r>
              <a:rPr lang="ru-RU" dirty="0"/>
              <a:t>Системы</a:t>
            </a:r>
            <a:r>
              <a:rPr lang="en-US" dirty="0"/>
              <a:t> </a:t>
            </a:r>
            <a:r>
              <a:rPr lang="ru-RU" dirty="0"/>
              <a:t>(</a:t>
            </a:r>
            <a:r>
              <a:rPr lang="en-US" dirty="0"/>
              <a:t>system</a:t>
            </a:r>
            <a:r>
              <a:rPr lang="ru-RU" dirty="0"/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036AA38-9DA6-44AC-8AD9-B2813462FD11}"/>
              </a:ext>
            </a:extLst>
          </p:cNvPr>
          <p:cNvSpPr txBox="1"/>
          <p:nvPr/>
        </p:nvSpPr>
        <p:spPr>
          <a:xfrm>
            <a:off x="5574595" y="3710866"/>
            <a:ext cx="15671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амильтониан</a:t>
            </a:r>
          </a:p>
          <a:p>
            <a:pPr algn="ctr"/>
            <a:r>
              <a:rPr lang="ru-RU" dirty="0"/>
              <a:t>Резервуара</a:t>
            </a:r>
            <a:r>
              <a:rPr lang="en-US" dirty="0"/>
              <a:t> </a:t>
            </a:r>
          </a:p>
          <a:p>
            <a:pPr algn="ctr"/>
            <a:r>
              <a:rPr lang="en-US" dirty="0"/>
              <a:t>(reservoir)</a:t>
            </a:r>
            <a:endParaRPr lang="ru-RU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5B46E33-55F1-4EB6-A26A-50BB9E8ED39E}"/>
              </a:ext>
            </a:extLst>
          </p:cNvPr>
          <p:cNvSpPr txBox="1"/>
          <p:nvPr/>
        </p:nvSpPr>
        <p:spPr>
          <a:xfrm>
            <a:off x="8035507" y="3573110"/>
            <a:ext cx="17983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амильтониан</a:t>
            </a:r>
          </a:p>
          <a:p>
            <a:pPr algn="ctr"/>
            <a:r>
              <a:rPr lang="ru-RU" dirty="0"/>
              <a:t>взаимодействия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718CC4FA-28ED-4FFA-BC5E-A6B93FA6F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6176" y="5513775"/>
          <a:ext cx="44561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718CC4FA-28ED-4FFA-BC5E-A6B93FA6F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6176" y="5513775"/>
                        <a:ext cx="445611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0239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7F3BAF-E089-4524-849A-AA3710C040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8688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римеры</a:t>
            </a:r>
          </a:p>
        </p:txBody>
      </p:sp>
    </p:spTree>
    <p:extLst>
      <p:ext uri="{BB962C8B-B14F-4D97-AF65-F5344CB8AC3E}">
        <p14:creationId xmlns:p14="http://schemas.microsoft.com/office/powerpoint/2010/main" val="8134754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1724" y="0"/>
            <a:ext cx="10515600" cy="1325563"/>
          </a:xfrm>
        </p:spPr>
        <p:txBody>
          <a:bodyPr/>
          <a:lstStyle/>
          <a:p>
            <a:pPr algn="ctr"/>
            <a:r>
              <a:rPr lang="ru-RU" u="sng" dirty="0">
                <a:solidFill>
                  <a:srgbClr val="FF0000"/>
                </a:solidFill>
              </a:rPr>
              <a:t>Уравнение Блоха</a:t>
            </a:r>
            <a:r>
              <a:rPr lang="ru-RU" dirty="0"/>
              <a:t>. Рассмотрим спин ½</a:t>
            </a:r>
            <a:r>
              <a:rPr lang="en-US" dirty="0"/>
              <a:t>.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7613"/>
              </p:ext>
            </p:extLst>
          </p:nvPr>
        </p:nvGraphicFramePr>
        <p:xfrm>
          <a:off x="5233988" y="993775"/>
          <a:ext cx="21129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993775"/>
                        <a:ext cx="2112962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003028"/>
              </p:ext>
            </p:extLst>
          </p:nvPr>
        </p:nvGraphicFramePr>
        <p:xfrm>
          <a:off x="2922317" y="2022452"/>
          <a:ext cx="65071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5" imgW="2425680" imgH="393480" progId="Equation.DSMT4">
                  <p:embed/>
                </p:oleObj>
              </mc:Choice>
              <mc:Fallback>
                <p:oleObj name="Equation" r:id="rId5" imgW="2425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317" y="2022452"/>
                        <a:ext cx="6507163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09E5F22-1F1F-475F-85A6-A910BD59E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296372"/>
              </p:ext>
            </p:extLst>
          </p:nvPr>
        </p:nvGraphicFramePr>
        <p:xfrm>
          <a:off x="2282285" y="3429000"/>
          <a:ext cx="8212137" cy="333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7" imgW="3060360" imgH="1257120" progId="Equation.DSMT4">
                  <p:embed/>
                </p:oleObj>
              </mc:Choice>
              <mc:Fallback>
                <p:oleObj name="Equation" r:id="rId7" imgW="3060360" imgH="125712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285" y="3429000"/>
                        <a:ext cx="8212137" cy="333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03979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2957" y="2350444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Радиоактивный распад</a:t>
            </a:r>
          </a:p>
        </p:txBody>
      </p:sp>
    </p:spTree>
    <p:extLst>
      <p:ext uri="{BB962C8B-B14F-4D97-AF65-F5344CB8AC3E}">
        <p14:creationId xmlns:p14="http://schemas.microsoft.com/office/powerpoint/2010/main" val="23170274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Радиоактивный распад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0545" y="0"/>
            <a:ext cx="943090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1491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3292" y="0"/>
            <a:ext cx="872541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45339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56" y="57665"/>
            <a:ext cx="12192555" cy="6742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4787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7BE4794-7512-4837-A438-58A58E56A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64442"/>
            <a:ext cx="10515600" cy="1325563"/>
          </a:xfrm>
        </p:spPr>
        <p:txBody>
          <a:bodyPr/>
          <a:lstStyle/>
          <a:p>
            <a:r>
              <a:rPr lang="ru-RU" dirty="0"/>
              <a:t>Уравнение </a:t>
            </a:r>
            <a:r>
              <a:rPr lang="ru-RU" dirty="0" err="1"/>
              <a:t>Линдблада</a:t>
            </a:r>
            <a:r>
              <a:rPr lang="ru-RU" dirty="0"/>
              <a:t> для наблюдаемых</a:t>
            </a:r>
          </a:p>
        </p:txBody>
      </p:sp>
    </p:spTree>
    <p:extLst>
      <p:ext uri="{BB962C8B-B14F-4D97-AF65-F5344CB8AC3E}">
        <p14:creationId xmlns:p14="http://schemas.microsoft.com/office/powerpoint/2010/main" val="41694565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96549" y="-278880"/>
            <a:ext cx="10515600" cy="1325563"/>
          </a:xfrm>
        </p:spPr>
        <p:txBody>
          <a:bodyPr>
            <a:normAutofit/>
          </a:bodyPr>
          <a:lstStyle/>
          <a:p>
            <a:r>
              <a:rPr lang="ru-RU" dirty="0"/>
              <a:t>Уравнение </a:t>
            </a:r>
            <a:r>
              <a:rPr lang="ru-RU" dirty="0" err="1"/>
              <a:t>Линдблада</a:t>
            </a:r>
            <a:r>
              <a:rPr lang="ru-RU" dirty="0"/>
              <a:t> для наблюдаемых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731671"/>
            <a:ext cx="10457251" cy="4973667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0" y="1795849"/>
            <a:ext cx="12191999" cy="506215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70296"/>
              </p:ext>
            </p:extLst>
          </p:nvPr>
        </p:nvGraphicFramePr>
        <p:xfrm>
          <a:off x="3779792" y="2247435"/>
          <a:ext cx="436086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4" imgW="1625400" imgH="507960" progId="Equation.DSMT4">
                  <p:embed/>
                </p:oleObj>
              </mc:Choice>
              <mc:Fallback>
                <p:oleObj name="Equation" r:id="rId4" imgW="1625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792" y="2247435"/>
                        <a:ext cx="4360863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74870"/>
              </p:ext>
            </p:extLst>
          </p:nvPr>
        </p:nvGraphicFramePr>
        <p:xfrm>
          <a:off x="596900" y="4046538"/>
          <a:ext cx="11244263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6" imgW="4190760" imgH="812520" progId="Equation.DSMT4">
                  <p:embed/>
                </p:oleObj>
              </mc:Choice>
              <mc:Fallback>
                <p:oleObj name="Equation" r:id="rId6" imgW="41907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046538"/>
                        <a:ext cx="11244263" cy="215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72585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7222E5A7-B423-4013-B5F6-B54BEF0C56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40154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я Паули </a:t>
            </a:r>
            <a:r>
              <a:rPr lang="en-US" dirty="0"/>
              <a:t>(Master equation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186349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68232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я Паули </a:t>
            </a:r>
            <a:r>
              <a:rPr lang="en-US" dirty="0"/>
              <a:t>(Master equation)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099564"/>
              </p:ext>
            </p:extLst>
          </p:nvPr>
        </p:nvGraphicFramePr>
        <p:xfrm>
          <a:off x="1733550" y="1493795"/>
          <a:ext cx="8724900" cy="350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3" imgW="3251160" imgH="1320480" progId="Equation.DSMT4">
                  <p:embed/>
                </p:oleObj>
              </mc:Choice>
              <mc:Fallback>
                <p:oleObj name="Equation" r:id="rId3" imgW="325116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1493795"/>
                        <a:ext cx="8724900" cy="3503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55417"/>
              </p:ext>
            </p:extLst>
          </p:nvPr>
        </p:nvGraphicFramePr>
        <p:xfrm>
          <a:off x="4519613" y="5256213"/>
          <a:ext cx="33734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5256213"/>
                        <a:ext cx="3373437" cy="1044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1977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37E2C77-4C31-4649-A11D-0F7B009BC6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7406" y="-14474"/>
            <a:ext cx="10515600" cy="1325563"/>
          </a:xfrm>
        </p:spPr>
        <p:txBody>
          <a:bodyPr/>
          <a:lstStyle/>
          <a:p>
            <a:pPr algn="ctr"/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становка задачи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A3C67B1-BA12-4FD2-B2C4-90249D41CD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7943" y="1036376"/>
          <a:ext cx="44561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3" imgW="1180800" imgH="228600" progId="Equation.DSMT4">
                  <p:embed/>
                </p:oleObj>
              </mc:Choice>
              <mc:Fallback>
                <p:oleObj name="Equation" r:id="rId3" imgW="118080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8A3C67B1-BA12-4FD2-B2C4-90249D41CD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7943" y="1036376"/>
                        <a:ext cx="445611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59051244-4858-40A6-8EE0-E210FCB27DEE}"/>
              </a:ext>
            </a:extLst>
          </p:cNvPr>
          <p:cNvCxnSpPr/>
          <p:nvPr/>
        </p:nvCxnSpPr>
        <p:spPr>
          <a:xfrm flipV="1">
            <a:off x="3072467" y="1846556"/>
            <a:ext cx="1784411" cy="10852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E06B8ADD-74AE-4CED-BF8C-96E553478866}"/>
              </a:ext>
            </a:extLst>
          </p:cNvPr>
          <p:cNvCxnSpPr/>
          <p:nvPr/>
        </p:nvCxnSpPr>
        <p:spPr>
          <a:xfrm flipV="1">
            <a:off x="6357205" y="1766657"/>
            <a:ext cx="0" cy="1302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77E9944D-1B23-48C1-9AE5-E2673CAD6960}"/>
              </a:ext>
            </a:extLst>
          </p:cNvPr>
          <p:cNvCxnSpPr/>
          <p:nvPr/>
        </p:nvCxnSpPr>
        <p:spPr>
          <a:xfrm flipH="1" flipV="1">
            <a:off x="7857531" y="1846556"/>
            <a:ext cx="861134" cy="10852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0EE2CA8-C12E-4538-8505-CBFDFA4302D8}"/>
              </a:ext>
            </a:extLst>
          </p:cNvPr>
          <p:cNvSpPr txBox="1"/>
          <p:nvPr/>
        </p:nvSpPr>
        <p:spPr>
          <a:xfrm>
            <a:off x="1810075" y="3062725"/>
            <a:ext cx="18851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амильтониан</a:t>
            </a:r>
          </a:p>
          <a:p>
            <a:pPr algn="ctr"/>
            <a:r>
              <a:rPr lang="ru-RU" dirty="0"/>
              <a:t>Системы</a:t>
            </a:r>
            <a:r>
              <a:rPr lang="en-US" dirty="0"/>
              <a:t> </a:t>
            </a:r>
            <a:r>
              <a:rPr lang="ru-RU" dirty="0"/>
              <a:t>(</a:t>
            </a:r>
            <a:r>
              <a:rPr lang="en-US" dirty="0"/>
              <a:t>system</a:t>
            </a:r>
            <a:r>
              <a:rPr lang="ru-RU" dirty="0"/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036AA38-9DA6-44AC-8AD9-B2813462FD11}"/>
              </a:ext>
            </a:extLst>
          </p:cNvPr>
          <p:cNvSpPr txBox="1"/>
          <p:nvPr/>
        </p:nvSpPr>
        <p:spPr>
          <a:xfrm>
            <a:off x="5573625" y="3062725"/>
            <a:ext cx="15671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амильтониан</a:t>
            </a:r>
          </a:p>
          <a:p>
            <a:pPr algn="ctr"/>
            <a:r>
              <a:rPr lang="ru-RU" dirty="0"/>
              <a:t>Резервуара</a:t>
            </a:r>
            <a:r>
              <a:rPr lang="en-US" dirty="0"/>
              <a:t> </a:t>
            </a:r>
          </a:p>
          <a:p>
            <a:pPr algn="ctr"/>
            <a:r>
              <a:rPr lang="en-US" dirty="0"/>
              <a:t>(reservoir)</a:t>
            </a:r>
            <a:endParaRPr lang="ru-RU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5B46E33-55F1-4EB6-A26A-50BB9E8ED39E}"/>
              </a:ext>
            </a:extLst>
          </p:cNvPr>
          <p:cNvSpPr txBox="1"/>
          <p:nvPr/>
        </p:nvSpPr>
        <p:spPr>
          <a:xfrm>
            <a:off x="8034537" y="2924969"/>
            <a:ext cx="17983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амильтониан</a:t>
            </a:r>
          </a:p>
          <a:p>
            <a:pPr algn="ctr"/>
            <a:r>
              <a:rPr lang="ru-RU" dirty="0"/>
              <a:t>взаимодействия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718CC4FA-28ED-4FFA-BC5E-A6B93FA6F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1526" y="4121573"/>
          <a:ext cx="9588947" cy="267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5" imgW="3466800" imgH="965160" progId="Equation.DSMT4">
                  <p:embed/>
                </p:oleObj>
              </mc:Choice>
              <mc:Fallback>
                <p:oleObj name="Equation" r:id="rId5" imgW="3466800" imgH="9651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718CC4FA-28ED-4FFA-BC5E-A6B93FA6F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1526" y="4121573"/>
                        <a:ext cx="9588947" cy="267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0758421A-D8FF-4A60-9A5A-6AD547187943}"/>
              </a:ext>
            </a:extLst>
          </p:cNvPr>
          <p:cNvSpPr/>
          <p:nvPr/>
        </p:nvSpPr>
        <p:spPr>
          <a:xfrm>
            <a:off x="81379" y="4003810"/>
            <a:ext cx="12029242" cy="5326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85906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68232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Итак, уравнения Паули </a:t>
            </a:r>
            <a:r>
              <a:rPr lang="en-US" dirty="0"/>
              <a:t>(Master equation)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57801"/>
              </p:ext>
            </p:extLst>
          </p:nvPr>
        </p:nvGraphicFramePr>
        <p:xfrm>
          <a:off x="3825321" y="1269356"/>
          <a:ext cx="4354851" cy="133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321" y="1269356"/>
                        <a:ext cx="4354851" cy="1334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084172" y="4423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AEE41783-039A-4939-B442-1F8BDE2060C3}"/>
              </a:ext>
            </a:extLst>
          </p:cNvPr>
          <p:cNvSpPr txBox="1">
            <a:spLocks/>
          </p:cNvSpPr>
          <p:nvPr/>
        </p:nvSpPr>
        <p:spPr>
          <a:xfrm>
            <a:off x="838199" y="309746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Кинетическое уравнение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AB7CF7D-4D09-4F16-9A3D-DDB29B7C6DA0}"/>
              </a:ext>
            </a:extLst>
          </p:cNvPr>
          <p:cNvSpPr/>
          <p:nvPr/>
        </p:nvSpPr>
        <p:spPr>
          <a:xfrm>
            <a:off x="129412" y="2812790"/>
            <a:ext cx="11931588" cy="1714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C2CE7A4-4344-4D0C-BD06-622201E7F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600526"/>
              </p:ext>
            </p:extLst>
          </p:nvPr>
        </p:nvGraphicFramePr>
        <p:xfrm>
          <a:off x="65882" y="4536268"/>
          <a:ext cx="120602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5" imgW="4152600" imgH="393480" progId="Equation.DSMT4">
                  <p:embed/>
                </p:oleObj>
              </mc:Choice>
              <mc:Fallback>
                <p:oleObj name="Equation" r:id="rId5" imgW="4152600" imgH="39348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" y="4536268"/>
                        <a:ext cx="12060238" cy="1158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0712B3A-03C1-48C5-9F5F-07C7E7B70697}"/>
              </a:ext>
            </a:extLst>
          </p:cNvPr>
          <p:cNvSpPr txBox="1"/>
          <p:nvPr/>
        </p:nvSpPr>
        <p:spPr>
          <a:xfrm>
            <a:off x="5672665" y="4005462"/>
            <a:ext cx="645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err="1"/>
              <a:t>Столкновительный</a:t>
            </a:r>
            <a:r>
              <a:rPr lang="ru-RU" sz="3200" dirty="0"/>
              <a:t> член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C4D74BD-C1D5-4C2E-8AC2-D69298172505}"/>
              </a:ext>
            </a:extLst>
          </p:cNvPr>
          <p:cNvSpPr txBox="1"/>
          <p:nvPr/>
        </p:nvSpPr>
        <p:spPr>
          <a:xfrm>
            <a:off x="5934952" y="5664290"/>
            <a:ext cx="2502569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 </a:t>
            </a:r>
            <a:r>
              <a:rPr lang="ru-RU" sz="2400" dirty="0"/>
              <a:t>приходный член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390F66E-2AE5-48DF-9C63-E83F6621F10B}"/>
              </a:ext>
            </a:extLst>
          </p:cNvPr>
          <p:cNvSpPr txBox="1"/>
          <p:nvPr/>
        </p:nvSpPr>
        <p:spPr>
          <a:xfrm>
            <a:off x="9301389" y="5659930"/>
            <a:ext cx="2502569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400" dirty="0" err="1"/>
              <a:t>уходный</a:t>
            </a:r>
            <a:r>
              <a:rPr lang="ru-RU" sz="2400" dirty="0"/>
              <a:t> член</a:t>
            </a:r>
          </a:p>
        </p:txBody>
      </p: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D7431E64-1A7F-40D3-9A15-3ED07808C2FF}"/>
              </a:ext>
            </a:extLst>
          </p:cNvPr>
          <p:cNvCxnSpPr/>
          <p:nvPr/>
        </p:nvCxnSpPr>
        <p:spPr>
          <a:xfrm>
            <a:off x="5672665" y="5403821"/>
            <a:ext cx="3027145" cy="96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34627A6B-4706-4892-BBC0-0D3F5B17DB14}"/>
              </a:ext>
            </a:extLst>
          </p:cNvPr>
          <p:cNvCxnSpPr/>
          <p:nvPr/>
        </p:nvCxnSpPr>
        <p:spPr>
          <a:xfrm>
            <a:off x="9301389" y="5398766"/>
            <a:ext cx="2391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79804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349C5AD-DC94-4962-B196-F9411741F8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6977" y="247801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Квазиклассический предел </a:t>
            </a:r>
            <a:br>
              <a:rPr lang="en-US" dirty="0"/>
            </a:br>
            <a:r>
              <a:rPr lang="ru-RU" dirty="0"/>
              <a:t>уравнений </a:t>
            </a:r>
            <a:r>
              <a:rPr lang="ru-RU" dirty="0" err="1"/>
              <a:t>Линдблад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271964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094143"/>
              </p:ext>
            </p:extLst>
          </p:nvPr>
        </p:nvGraphicFramePr>
        <p:xfrm>
          <a:off x="1820863" y="1684338"/>
          <a:ext cx="8723312" cy="292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3" imgW="3251160" imgH="1104840" progId="Equation.DSMT4">
                  <p:embed/>
                </p:oleObj>
              </mc:Choice>
              <mc:Fallback>
                <p:oleObj name="Equation" r:id="rId3" imgW="3251160" imgH="110484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1684338"/>
                        <a:ext cx="8723312" cy="292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6283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О Функции </a:t>
            </a:r>
            <a:r>
              <a:rPr lang="ru-RU" dirty="0" err="1"/>
              <a:t>Вигнера</a:t>
            </a:r>
            <a:r>
              <a:rPr lang="ru-RU" dirty="0"/>
              <a:t>…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89903" y="24878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367429"/>
              </p:ext>
            </p:extLst>
          </p:nvPr>
        </p:nvGraphicFramePr>
        <p:xfrm>
          <a:off x="3727527" y="2964805"/>
          <a:ext cx="4560458" cy="376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3" imgW="1803240" imgH="1498320" progId="Equation.DSMT4">
                  <p:embed/>
                </p:oleObj>
              </mc:Choice>
              <mc:Fallback>
                <p:oleObj name="Equation" r:id="rId3" imgW="1803240" imgH="149832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527" y="2964805"/>
                        <a:ext cx="4560458" cy="3768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854D387-8EF5-41C5-A19B-7696C1693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448471"/>
              </p:ext>
            </p:extLst>
          </p:nvPr>
        </p:nvGraphicFramePr>
        <p:xfrm>
          <a:off x="2751639" y="1627892"/>
          <a:ext cx="6688722" cy="117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5" imgW="2450880" imgH="431640" progId="Equation.DSMT4">
                  <p:embed/>
                </p:oleObj>
              </mc:Choice>
              <mc:Fallback>
                <p:oleObj name="Equation" r:id="rId5" imgW="2450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1639" y="1627892"/>
                        <a:ext cx="6688722" cy="117832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9855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826740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Квазиклассический предел уравнений </a:t>
            </a:r>
            <a:r>
              <a:rPr lang="ru-RU" dirty="0" err="1"/>
              <a:t>Линдблада</a:t>
            </a:r>
            <a:r>
              <a:rPr lang="ru-RU" dirty="0"/>
              <a:t>.</a:t>
            </a:r>
            <a:br>
              <a:rPr lang="ru-RU" dirty="0"/>
            </a:br>
            <a:r>
              <a:rPr lang="ru-RU" dirty="0"/>
              <a:t>Функция </a:t>
            </a:r>
            <a:r>
              <a:rPr lang="ru-RU" dirty="0" err="1"/>
              <a:t>Вигнера</a:t>
            </a:r>
            <a:r>
              <a:rPr lang="ru-RU" dirty="0"/>
              <a:t> в квазиклассическом пределе превращается в функцию распределения…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897227" y="2204565"/>
          <a:ext cx="42243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3" imgW="1574640" imgH="253800" progId="Equation.DSMT4">
                  <p:embed/>
                </p:oleObj>
              </mc:Choice>
              <mc:Fallback>
                <p:oleObj name="Equation" r:id="rId3" imgW="1574640" imgH="2538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227" y="2204565"/>
                        <a:ext cx="4224337" cy="67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699696"/>
              </p:ext>
            </p:extLst>
          </p:nvPr>
        </p:nvGraphicFramePr>
        <p:xfrm>
          <a:off x="1408820" y="2951162"/>
          <a:ext cx="9201150" cy="390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5" imgW="3429000" imgH="1473120" progId="Equation.DSMT4">
                  <p:embed/>
                </p:oleObj>
              </mc:Choice>
              <mc:Fallback>
                <p:oleObj name="Equation" r:id="rId5" imgW="3429000" imgH="147312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820" y="2951162"/>
                        <a:ext cx="9201150" cy="3906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135264"/>
              </p:ext>
            </p:extLst>
          </p:nvPr>
        </p:nvGraphicFramePr>
        <p:xfrm>
          <a:off x="0" y="1826740"/>
          <a:ext cx="32527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7" imgW="2095200" imgH="482400" progId="Equation.DSMT4">
                  <p:embed/>
                </p:oleObj>
              </mc:Choice>
              <mc:Fallback>
                <p:oleObj name="Equation" r:id="rId7" imgW="2095200" imgH="4824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6740"/>
                        <a:ext cx="3252788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61370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445433"/>
              </p:ext>
            </p:extLst>
          </p:nvPr>
        </p:nvGraphicFramePr>
        <p:xfrm>
          <a:off x="1680565" y="1397604"/>
          <a:ext cx="9201150" cy="508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3" imgW="3429000" imgH="1917360" progId="Equation.DSMT4">
                  <p:embed/>
                </p:oleObj>
              </mc:Choice>
              <mc:Fallback>
                <p:oleObj name="Equation" r:id="rId3" imgW="3429000" imgH="191736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565" y="1397604"/>
                        <a:ext cx="9201150" cy="5084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74A3EF7-CB5E-4601-947C-D6981C2CA995}"/>
              </a:ext>
            </a:extLst>
          </p:cNvPr>
          <p:cNvSpPr txBox="1"/>
          <p:nvPr/>
        </p:nvSpPr>
        <p:spPr>
          <a:xfrm>
            <a:off x="4692037" y="190353"/>
            <a:ext cx="31782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В итоге:</a:t>
            </a:r>
          </a:p>
        </p:txBody>
      </p:sp>
    </p:spTree>
    <p:extLst>
      <p:ext uri="{BB962C8B-B14F-4D97-AF65-F5344CB8AC3E}">
        <p14:creationId xmlns:p14="http://schemas.microsoft.com/office/powerpoint/2010/main" val="1021517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65BE91B-2116-4DB3-8CD8-7B3B0A4A30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57909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Так называемые </a:t>
            </a:r>
            <a:r>
              <a:rPr lang="en-US" dirty="0"/>
              <a:t>H-</a:t>
            </a:r>
            <a:r>
              <a:rPr lang="ru-RU" dirty="0"/>
              <a:t>теоремы </a:t>
            </a:r>
            <a:br>
              <a:rPr lang="ru-RU" dirty="0"/>
            </a:br>
            <a:r>
              <a:rPr lang="ru-RU" dirty="0"/>
              <a:t>о возрастании энтропии</a:t>
            </a:r>
          </a:p>
        </p:txBody>
      </p:sp>
    </p:spTree>
    <p:extLst>
      <p:ext uri="{BB962C8B-B14F-4D97-AF65-F5344CB8AC3E}">
        <p14:creationId xmlns:p14="http://schemas.microsoft.com/office/powerpoint/2010/main" val="14151099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88936" y="1825625"/>
            <a:ext cx="10014128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8326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H-</a:t>
            </a:r>
            <a:r>
              <a:rPr lang="ru-RU" dirty="0"/>
              <a:t>теорема для уравнения Паули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90688"/>
            <a:ext cx="12192000" cy="4319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27197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5125"/>
            <a:ext cx="12192000" cy="5192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71571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C12748-4564-414E-8696-FC797C157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pPr algn="ctr"/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Что такое редуцированная матрица плотности?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525209B-C540-43E1-A7CD-927E3C695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733" y="1696298"/>
          <a:ext cx="11630248" cy="444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3" imgW="3619440" imgH="1384200" progId="Equation.DSMT4">
                  <p:embed/>
                </p:oleObj>
              </mc:Choice>
              <mc:Fallback>
                <p:oleObj name="Equation" r:id="rId3" imgW="3619440" imgH="1384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525209B-C540-43E1-A7CD-927E3C695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733" y="1696298"/>
                        <a:ext cx="11630248" cy="444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5328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C647A47-F640-482B-B2A2-A0EB89C541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20053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Доказательство Н-теоремы </a:t>
            </a:r>
            <a:br>
              <a:rPr lang="ru-RU" dirty="0"/>
            </a:br>
            <a:r>
              <a:rPr lang="ru-RU" dirty="0"/>
              <a:t>для «симметричного» частного случая</a:t>
            </a:r>
          </a:p>
        </p:txBody>
      </p:sp>
    </p:spTree>
    <p:extLst>
      <p:ext uri="{BB962C8B-B14F-4D97-AF65-F5344CB8AC3E}">
        <p14:creationId xmlns:p14="http://schemas.microsoft.com/office/powerpoint/2010/main" val="27408900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45982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90144"/>
            <a:ext cx="12192000" cy="142958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D34F2B7-8F80-4525-B6AF-69EF815C999F}"/>
              </a:ext>
            </a:extLst>
          </p:cNvPr>
          <p:cNvSpPr txBox="1"/>
          <p:nvPr/>
        </p:nvSpPr>
        <p:spPr>
          <a:xfrm>
            <a:off x="8016537" y="1186496"/>
            <a:ext cx="32669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спомните неравновесную энтропию для </a:t>
            </a:r>
            <a:r>
              <a:rPr lang="ru-RU" dirty="0" err="1"/>
              <a:t>больцмановского</a:t>
            </a:r>
            <a:r>
              <a:rPr lang="ru-RU" dirty="0"/>
              <a:t> газа из курса </a:t>
            </a:r>
            <a:r>
              <a:rPr lang="ru-RU" dirty="0" err="1"/>
              <a:t>Стат</a:t>
            </a:r>
            <a:r>
              <a:rPr lang="ru-RU" dirty="0"/>
              <a:t>-Физики (5ый том ЛЛ)</a:t>
            </a:r>
          </a:p>
        </p:txBody>
      </p:sp>
    </p:spTree>
    <p:extLst>
      <p:ext uri="{BB962C8B-B14F-4D97-AF65-F5344CB8AC3E}">
        <p14:creationId xmlns:p14="http://schemas.microsoft.com/office/powerpoint/2010/main" val="34213013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5340"/>
            <a:ext cx="12192000" cy="3228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538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84B690E-641C-4C55-9DB2-8D9793DAF2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Итак,</a:t>
            </a:r>
            <a:r>
              <a:rPr lang="en-US" dirty="0"/>
              <a:t> </a:t>
            </a:r>
            <a:r>
              <a:rPr lang="ru-RU" dirty="0"/>
              <a:t>энтропия, возрастает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A457700-0937-47F8-A8BC-5C53FC33A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199232"/>
              </p:ext>
            </p:extLst>
          </p:nvPr>
        </p:nvGraphicFramePr>
        <p:xfrm>
          <a:off x="2170113" y="2879725"/>
          <a:ext cx="785177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3" imgW="2095200" imgH="342720" progId="Equation.DSMT4">
                  <p:embed/>
                </p:oleObj>
              </mc:Choice>
              <mc:Fallback>
                <p:oleObj name="Equation" r:id="rId3" imgW="2095200" imgH="34272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DA457700-0937-47F8-A8BC-5C53FC33AE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0113" y="2879725"/>
                        <a:ext cx="7851775" cy="1284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55225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04EBC08-F7E3-4AF9-9150-429B16E9A7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5854" y="2282701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Доказательство Н-теоремы </a:t>
            </a:r>
            <a:br>
              <a:rPr lang="ru-RU" dirty="0"/>
            </a:br>
            <a:r>
              <a:rPr lang="ru-RU" dirty="0"/>
              <a:t>общий случай</a:t>
            </a:r>
          </a:p>
        </p:txBody>
      </p:sp>
    </p:spTree>
    <p:extLst>
      <p:ext uri="{BB962C8B-B14F-4D97-AF65-F5344CB8AC3E}">
        <p14:creationId xmlns:p14="http://schemas.microsoft.com/office/powerpoint/2010/main" val="126083018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68232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я Паули </a:t>
            </a:r>
            <a:r>
              <a:rPr lang="en-US" dirty="0"/>
              <a:t>(Master equation)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963823"/>
              </p:ext>
            </p:extLst>
          </p:nvPr>
        </p:nvGraphicFramePr>
        <p:xfrm>
          <a:off x="4503138" y="1417380"/>
          <a:ext cx="33734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138" y="1417380"/>
                        <a:ext cx="3373437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868561" y="2558277"/>
            <a:ext cx="3617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оказательство </a:t>
            </a:r>
            <a:r>
              <a:rPr lang="en-US" dirty="0"/>
              <a:t>H-</a:t>
            </a:r>
            <a:r>
              <a:rPr lang="ru-RU" dirty="0"/>
              <a:t>теоремы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128341"/>
            <a:ext cx="12192000" cy="3729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89411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4751062-2A34-4B0A-AE44-CB1A130E0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86300"/>
              </p:ext>
            </p:extLst>
          </p:nvPr>
        </p:nvGraphicFramePr>
        <p:xfrm>
          <a:off x="954088" y="1525588"/>
          <a:ext cx="10526712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3" imgW="4838400" imgH="990360" progId="Equation.DSMT4">
                  <p:embed/>
                </p:oleObj>
              </mc:Choice>
              <mc:Fallback>
                <p:oleObj name="Equation" r:id="rId3" imgW="48384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4088" y="1525588"/>
                        <a:ext cx="10526712" cy="215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C848B8F-2628-41BE-B905-519B825B6CB3}"/>
              </a:ext>
            </a:extLst>
          </p:cNvPr>
          <p:cNvSpPr txBox="1"/>
          <p:nvPr/>
        </p:nvSpPr>
        <p:spPr>
          <a:xfrm>
            <a:off x="3613212" y="337351"/>
            <a:ext cx="43589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Детали доказательства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C280FB-964A-40AD-8C37-25E8D53FD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29856"/>
              </p:ext>
            </p:extLst>
          </p:nvPr>
        </p:nvGraphicFramePr>
        <p:xfrm>
          <a:off x="673100" y="4616450"/>
          <a:ext cx="112188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5" imgW="5155920" imgH="533160" progId="Equation.DSMT4">
                  <p:embed/>
                </p:oleObj>
              </mc:Choice>
              <mc:Fallback>
                <p:oleObj name="Equation" r:id="rId5" imgW="515592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4751062-2A34-4B0A-AE44-CB1A130E0A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100" y="4616450"/>
                        <a:ext cx="11218863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низ 6">
            <a:extLst>
              <a:ext uri="{FF2B5EF4-FFF2-40B4-BE49-F238E27FC236}">
                <a16:creationId xmlns:a16="http://schemas.microsoft.com/office/drawing/2014/main" id="{0EF3D05D-1774-4BD5-9FAE-21D9CE9C1C5A}"/>
              </a:ext>
            </a:extLst>
          </p:cNvPr>
          <p:cNvSpPr/>
          <p:nvPr/>
        </p:nvSpPr>
        <p:spPr>
          <a:xfrm>
            <a:off x="5341398" y="3789385"/>
            <a:ext cx="1509203" cy="71909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27167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C848B8F-2628-41BE-B905-519B825B6CB3}"/>
              </a:ext>
            </a:extLst>
          </p:cNvPr>
          <p:cNvSpPr txBox="1"/>
          <p:nvPr/>
        </p:nvSpPr>
        <p:spPr>
          <a:xfrm>
            <a:off x="3613211" y="0"/>
            <a:ext cx="43589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Детали доказательства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651CEF5-0718-4675-A68B-E6E33B8DC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257618"/>
              </p:ext>
            </p:extLst>
          </p:nvPr>
        </p:nvGraphicFramePr>
        <p:xfrm>
          <a:off x="1200041" y="584775"/>
          <a:ext cx="9185275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3" imgW="3060360" imgH="583920" progId="Equation.DSMT4">
                  <p:embed/>
                </p:oleObj>
              </mc:Choice>
              <mc:Fallback>
                <p:oleObj name="Equation" r:id="rId3" imgW="306036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280FB-964A-40AD-8C37-25E8D53FDD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0041" y="584775"/>
                        <a:ext cx="9185275" cy="175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987BFE4-DC70-4610-84D8-17FB56DCB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33403"/>
              </p:ext>
            </p:extLst>
          </p:nvPr>
        </p:nvGraphicFramePr>
        <p:xfrm>
          <a:off x="388144" y="2734688"/>
          <a:ext cx="11415712" cy="355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5" imgW="11415012" imgH="3558728" progId="Equation.DSMT4">
                  <p:embed/>
                </p:oleObj>
              </mc:Choice>
              <mc:Fallback>
                <p:oleObj name="Equation" r:id="rId5" imgW="11415012" imgH="35587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144" y="2734688"/>
                        <a:ext cx="11415712" cy="355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15610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C848B8F-2628-41BE-B905-519B825B6CB3}"/>
              </a:ext>
            </a:extLst>
          </p:cNvPr>
          <p:cNvSpPr txBox="1"/>
          <p:nvPr/>
        </p:nvSpPr>
        <p:spPr>
          <a:xfrm>
            <a:off x="3613211" y="0"/>
            <a:ext cx="43589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Детали доказательства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8FEE6DF-8485-43E8-905E-489364BBE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098758"/>
              </p:ext>
            </p:extLst>
          </p:nvPr>
        </p:nvGraphicFramePr>
        <p:xfrm>
          <a:off x="1085850" y="5302250"/>
          <a:ext cx="100218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3" imgW="3441600" imgH="533160" progId="Equation.DSMT4">
                  <p:embed/>
                </p:oleObj>
              </mc:Choice>
              <mc:Fallback>
                <p:oleObj name="Equation" r:id="rId3" imgW="3441600" imgH="5331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BC280FB-964A-40AD-8C37-25E8D53FDD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5850" y="5302250"/>
                        <a:ext cx="10021888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Стрелка: вниз 1">
            <a:extLst>
              <a:ext uri="{FF2B5EF4-FFF2-40B4-BE49-F238E27FC236}">
                <a16:creationId xmlns:a16="http://schemas.microsoft.com/office/drawing/2014/main" id="{C4BD2AC9-BC12-48DA-ADEF-3354475C14F9}"/>
              </a:ext>
            </a:extLst>
          </p:cNvPr>
          <p:cNvSpPr/>
          <p:nvPr/>
        </p:nvSpPr>
        <p:spPr>
          <a:xfrm>
            <a:off x="5451762" y="4468746"/>
            <a:ext cx="1288473" cy="7850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89A0481-4FBF-4399-9C8C-85072086D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62838"/>
              </p:ext>
            </p:extLst>
          </p:nvPr>
        </p:nvGraphicFramePr>
        <p:xfrm>
          <a:off x="388833" y="748146"/>
          <a:ext cx="11414333" cy="355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5" imgW="5295600" imgH="1650960" progId="Equation.DSMT4">
                  <p:embed/>
                </p:oleObj>
              </mc:Choice>
              <mc:Fallback>
                <p:oleObj name="Equation" r:id="rId5" imgW="529560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833" y="748146"/>
                        <a:ext cx="11414333" cy="355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23935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C848B8F-2628-41BE-B905-519B825B6CB3}"/>
              </a:ext>
            </a:extLst>
          </p:cNvPr>
          <p:cNvSpPr txBox="1"/>
          <p:nvPr/>
        </p:nvSpPr>
        <p:spPr>
          <a:xfrm>
            <a:off x="3613211" y="0"/>
            <a:ext cx="43589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Детали доказательства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8FEE6DF-8485-43E8-905E-489364BBE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58087"/>
              </p:ext>
            </p:extLst>
          </p:nvPr>
        </p:nvGraphicFramePr>
        <p:xfrm>
          <a:off x="1085056" y="771814"/>
          <a:ext cx="100218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3" imgW="3441600" imgH="533160" progId="Equation.DSMT4">
                  <p:embed/>
                </p:oleObj>
              </mc:Choice>
              <mc:Fallback>
                <p:oleObj name="Equation" r:id="rId3" imgW="3441600" imgH="5331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8FEE6DF-8485-43E8-905E-489364BBE9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5056" y="771814"/>
                        <a:ext cx="10021888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4396B93-952B-489E-8366-634AB5442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07777"/>
              </p:ext>
            </p:extLst>
          </p:nvPr>
        </p:nvGraphicFramePr>
        <p:xfrm>
          <a:off x="4037013" y="3836988"/>
          <a:ext cx="4546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5" imgW="1562040" imgH="253800" progId="Equation.DSMT4">
                  <p:embed/>
                </p:oleObj>
              </mc:Choice>
              <mc:Fallback>
                <p:oleObj name="Equation" r:id="rId5" imgW="156204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8FEE6DF-8485-43E8-905E-489364BBE9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7013" y="3836988"/>
                        <a:ext cx="454660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180B9A8C-9FA3-4D80-A43C-44383A12F04B}"/>
              </a:ext>
            </a:extLst>
          </p:cNvPr>
          <p:cNvSpPr txBox="1"/>
          <p:nvPr/>
        </p:nvSpPr>
        <p:spPr>
          <a:xfrm>
            <a:off x="4592782" y="2693616"/>
            <a:ext cx="40420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Используя неравенство</a:t>
            </a:r>
            <a:r>
              <a:rPr lang="ru-RU" dirty="0"/>
              <a:t>, 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1E24494-0981-4F8D-8E1A-ADB58D66E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23794"/>
              </p:ext>
            </p:extLst>
          </p:nvPr>
        </p:nvGraphicFramePr>
        <p:xfrm>
          <a:off x="5534024" y="5336164"/>
          <a:ext cx="155257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8FEE6DF-8485-43E8-905E-489364BBE9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4024" y="5336164"/>
                        <a:ext cx="1552575" cy="114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: вниз 8">
            <a:extLst>
              <a:ext uri="{FF2B5EF4-FFF2-40B4-BE49-F238E27FC236}">
                <a16:creationId xmlns:a16="http://schemas.microsoft.com/office/drawing/2014/main" id="{1901CA25-AA77-45E5-A349-562898191AD8}"/>
              </a:ext>
            </a:extLst>
          </p:cNvPr>
          <p:cNvSpPr/>
          <p:nvPr/>
        </p:nvSpPr>
        <p:spPr>
          <a:xfrm>
            <a:off x="5762065" y="4631532"/>
            <a:ext cx="1096494" cy="44204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26094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E67BA7-CE77-4E59-A4BE-E045712346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Как считать средние?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A6F89DE-402D-4C59-B6BA-1BBD0596AF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64" y="2296501"/>
          <a:ext cx="11968672" cy="350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3" imgW="6413400" imgH="1879560" progId="Equation.DSMT4">
                  <p:embed/>
                </p:oleObj>
              </mc:Choice>
              <mc:Fallback>
                <p:oleObj name="Equation" r:id="rId3" imgW="6413400" imgH="1879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A6F89DE-402D-4C59-B6BA-1BBD0596AF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64" y="2296501"/>
                        <a:ext cx="11968672" cy="3509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38149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84B690E-641C-4C55-9DB2-8D9793DAF2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8694"/>
            <a:ext cx="10515600" cy="1808017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Итак,</a:t>
            </a:r>
            <a:r>
              <a:rPr lang="en-US" dirty="0"/>
              <a:t> </a:t>
            </a:r>
            <a:r>
              <a:rPr lang="ru-RU" dirty="0"/>
              <a:t>функция, </a:t>
            </a:r>
            <a:br>
              <a:rPr lang="ru-RU" dirty="0"/>
            </a:br>
            <a:r>
              <a:rPr lang="ru-RU" dirty="0">
                <a:solidFill>
                  <a:srgbClr val="FF0000"/>
                </a:solidFill>
              </a:rPr>
              <a:t>похожая на энтропию (но не энтропия!)</a:t>
            </a:r>
            <a:r>
              <a:rPr lang="ru-RU" dirty="0"/>
              <a:t>, возрастает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A457700-0937-47F8-A8BC-5C53FC33A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037594"/>
              </p:ext>
            </p:extLst>
          </p:nvPr>
        </p:nvGraphicFramePr>
        <p:xfrm>
          <a:off x="2075541" y="2618509"/>
          <a:ext cx="8040917" cy="1808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3" imgW="2145960" imgH="482400" progId="Equation.DSMT4">
                  <p:embed/>
                </p:oleObj>
              </mc:Choice>
              <mc:Fallback>
                <p:oleObj name="Equation" r:id="rId3" imgW="2145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5541" y="2618509"/>
                        <a:ext cx="8040917" cy="1808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85786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7AA509C-05B0-46F4-A114-60B9473D1B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46686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римеры</a:t>
            </a:r>
          </a:p>
        </p:txBody>
      </p:sp>
    </p:spTree>
    <p:extLst>
      <p:ext uri="{BB962C8B-B14F-4D97-AF65-F5344CB8AC3E}">
        <p14:creationId xmlns:p14="http://schemas.microsoft.com/office/powerpoint/2010/main" val="189566295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68232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я Паули </a:t>
            </a:r>
            <a:r>
              <a:rPr lang="en-US" dirty="0"/>
              <a:t>(Master equation)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733550" y="1493795"/>
          <a:ext cx="8724900" cy="350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3" imgW="3251160" imgH="1320480" progId="Equation.DSMT4">
                  <p:embed/>
                </p:oleObj>
              </mc:Choice>
              <mc:Fallback>
                <p:oleObj name="Equation" r:id="rId3" imgW="3251160" imgH="132048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1493795"/>
                        <a:ext cx="8724900" cy="3503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519613" y="5256213"/>
          <a:ext cx="33734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5256213"/>
                        <a:ext cx="3373437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882609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Решим уравнение Паули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731418" y="1690688"/>
          <a:ext cx="47291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3" imgW="2095200" imgH="431640" progId="Equation.DSMT4">
                  <p:embed/>
                </p:oleObj>
              </mc:Choice>
              <mc:Fallback>
                <p:oleObj name="Equation" r:id="rId3" imgW="2095200" imgH="4316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418" y="1690688"/>
                        <a:ext cx="4729163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 вниз 4"/>
          <p:cNvSpPr/>
          <p:nvPr/>
        </p:nvSpPr>
        <p:spPr>
          <a:xfrm>
            <a:off x="5123935" y="2957384"/>
            <a:ext cx="2158314" cy="5684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6659305" y="3981451"/>
          <a:ext cx="3033712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5" imgW="1130040" imgH="482400" progId="Equation.DSMT4">
                  <p:embed/>
                </p:oleObj>
              </mc:Choice>
              <mc:Fallback>
                <p:oleObj name="Equation" r:id="rId5" imgW="1130040" imgH="4824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305" y="3981451"/>
                        <a:ext cx="3033712" cy="1281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81681" y="2806787"/>
          <a:ext cx="25908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7" imgW="965160" imgH="279360" progId="Equation.DSMT4">
                  <p:embed/>
                </p:oleObj>
              </mc:Choice>
              <mc:Fallback>
                <p:oleObj name="Equation" r:id="rId7" imgW="965160" imgH="27936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81" y="2806787"/>
                        <a:ext cx="2590800" cy="741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18693" y="3771987"/>
          <a:ext cx="33734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9" imgW="1257120" imgH="393480" progId="Equation.DSMT4">
                  <p:embed/>
                </p:oleObj>
              </mc:Choice>
              <mc:Fallback>
                <p:oleObj name="Equation" r:id="rId9" imgW="1257120" imgH="39348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93" y="3771987"/>
                        <a:ext cx="3373437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6659305" y="5486272"/>
          <a:ext cx="3205162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11" imgW="1193760" imgH="482400" progId="Equation.DSMT4">
                  <p:embed/>
                </p:oleObj>
              </mc:Choice>
              <mc:Fallback>
                <p:oleObj name="Equation" r:id="rId11" imgW="1193760" imgH="4824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305" y="5486272"/>
                        <a:ext cx="3205162" cy="1281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555860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Найдем энтропию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38591" y="1515635"/>
          <a:ext cx="3205162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3" imgW="1193760" imgH="482400" progId="Equation.DSMT4">
                  <p:embed/>
                </p:oleObj>
              </mc:Choice>
              <mc:Fallback>
                <p:oleObj name="Equation" r:id="rId3" imgW="1193760" imgH="4824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91" y="1515635"/>
                        <a:ext cx="3205162" cy="1281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6096000" y="1740272"/>
          <a:ext cx="5762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5" imgW="2145960" imgH="228600" progId="Equation.DSMT4">
                  <p:embed/>
                </p:oleObj>
              </mc:Choice>
              <mc:Fallback>
                <p:oleObj name="Equation" r:id="rId5" imgW="2145960" imgH="2286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40272"/>
                        <a:ext cx="5762625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55524" y="2582727"/>
            <a:ext cx="5994964" cy="407512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7178" y="4044778"/>
            <a:ext cx="4761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ак же </a:t>
            </a:r>
            <a:r>
              <a:rPr lang="en-US" dirty="0"/>
              <a:t>H-</a:t>
            </a:r>
            <a:r>
              <a:rPr lang="ru-RU" dirty="0"/>
              <a:t>теорема??? </a:t>
            </a:r>
          </a:p>
          <a:p>
            <a:r>
              <a:rPr lang="ru-RU" dirty="0"/>
              <a:t>Все пропало???</a:t>
            </a:r>
          </a:p>
        </p:txBody>
      </p:sp>
    </p:spTree>
    <p:extLst>
      <p:ext uri="{BB962C8B-B14F-4D97-AF65-F5344CB8AC3E}">
        <p14:creationId xmlns:p14="http://schemas.microsoft.com/office/powerpoint/2010/main" val="155596850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Найдем энтропию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86244" y="2048698"/>
          <a:ext cx="3205162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3" imgW="1193760" imgH="482400" progId="Equation.DSMT4">
                  <p:embed/>
                </p:oleObj>
              </mc:Choice>
              <mc:Fallback>
                <p:oleObj name="Equation" r:id="rId3" imgW="1193760" imgH="4824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44" y="2048698"/>
                        <a:ext cx="3205162" cy="1281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6096000" y="1740272"/>
          <a:ext cx="5762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5" imgW="2145960" imgH="228600" progId="Equation.DSMT4">
                  <p:embed/>
                </p:oleObj>
              </mc:Choice>
              <mc:Fallback>
                <p:oleObj name="Equation" r:id="rId5" imgW="2145960" imgH="2286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40272"/>
                        <a:ext cx="5762625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38335" y="2648630"/>
            <a:ext cx="5994964" cy="40751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30413" y="3624091"/>
                <a:ext cx="381922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В этой задаче равновесное распределение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Не получится ввести </a:t>
                </a:r>
                <a:r>
                  <a:rPr lang="en-US" dirty="0"/>
                  <a:t>H-</a:t>
                </a:r>
                <a:r>
                  <a:rPr lang="ru-RU" dirty="0"/>
                  <a:t>функцию. На ноль мы делить не можем!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413" y="3624091"/>
                <a:ext cx="3819225" cy="1200329"/>
              </a:xfrm>
              <a:prstGeom prst="rect">
                <a:avLst/>
              </a:prstGeom>
              <a:blipFill rotWithShape="0">
                <a:blip r:embed="rId8"/>
                <a:stretch>
                  <a:fillRect l="-1276" t="-3061" b="-765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8557" y="5321050"/>
            <a:ext cx="4859095" cy="1108582"/>
          </a:xfrm>
          <a:prstGeom prst="rect">
            <a:avLst/>
          </a:prstGeom>
        </p:spPr>
      </p:pic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86244" y="247990"/>
          <a:ext cx="3033712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10" imgW="1130040" imgH="482400" progId="Equation.DSMT4">
                  <p:embed/>
                </p:oleObj>
              </mc:Choice>
              <mc:Fallback>
                <p:oleObj name="Equation" r:id="rId10" imgW="1130040" imgH="4824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44" y="247990"/>
                        <a:ext cx="3033712" cy="1281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6365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7406" y="36512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Модифицируем задачу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724025" y="1690688"/>
          <a:ext cx="87423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3" imgW="3873240" imgH="431640" progId="Equation.DSMT4">
                  <p:embed/>
                </p:oleObj>
              </mc:Choice>
              <mc:Fallback>
                <p:oleObj name="Equation" r:id="rId3" imgW="3873240" imgH="4316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1690688"/>
                        <a:ext cx="8742363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/>
          <p:cNvSpPr txBox="1">
            <a:spLocks/>
          </p:cNvSpPr>
          <p:nvPr/>
        </p:nvSpPr>
        <p:spPr>
          <a:xfrm>
            <a:off x="1319320" y="237580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Напишем уравнение Паули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94270" y="3845654"/>
          <a:ext cx="4157662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5" imgW="1549080" imgH="482400" progId="Equation.DSMT4">
                  <p:embed/>
                </p:oleObj>
              </mc:Choice>
              <mc:Fallback>
                <p:oleObj name="Equation" r:id="rId5" imgW="1549080" imgH="4824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70" y="3845654"/>
                        <a:ext cx="4157662" cy="1281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752431" y="3845654"/>
          <a:ext cx="460057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7" imgW="1714320" imgH="685800" progId="Equation.DSMT4">
                  <p:embed/>
                </p:oleObj>
              </mc:Choice>
              <mc:Fallback>
                <p:oleObj name="Equation" r:id="rId7" imgW="1714320" imgH="6858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431" y="3845654"/>
                        <a:ext cx="4600575" cy="182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390857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7406" y="36512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Модифицируем задачу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724025" y="1690688"/>
          <a:ext cx="87423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3" imgW="3873240" imgH="431640" progId="Equation.DSMT4">
                  <p:embed/>
                </p:oleObj>
              </mc:Choice>
              <mc:Fallback>
                <p:oleObj name="Equation" r:id="rId3" imgW="3873240" imgH="4316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1690688"/>
                        <a:ext cx="8742363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/>
          <p:cNvSpPr txBox="1">
            <a:spLocks/>
          </p:cNvSpPr>
          <p:nvPr/>
        </p:nvSpPr>
        <p:spPr>
          <a:xfrm>
            <a:off x="1319320" y="237580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Напишем уравнение Паули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94270" y="3845654"/>
          <a:ext cx="4157662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5" imgW="1549080" imgH="482400" progId="Equation.DSMT4">
                  <p:embed/>
                </p:oleObj>
              </mc:Choice>
              <mc:Fallback>
                <p:oleObj name="Equation" r:id="rId5" imgW="1549080" imgH="4824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70" y="3845654"/>
                        <a:ext cx="4157662" cy="1281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752431" y="3845654"/>
          <a:ext cx="460057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7" imgW="1714320" imgH="685800" progId="Equation.DSMT4">
                  <p:embed/>
                </p:oleObj>
              </mc:Choice>
              <mc:Fallback>
                <p:oleObj name="Equation" r:id="rId7" imgW="1714320" imgH="6858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431" y="3845654"/>
                        <a:ext cx="4600575" cy="182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237444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40043" y="289705"/>
          <a:ext cx="4157662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3" imgW="1549080" imgH="482400" progId="Equation.DSMT4">
                  <p:embed/>
                </p:oleObj>
              </mc:Choice>
              <mc:Fallback>
                <p:oleObj name="Equation" r:id="rId3" imgW="1549080" imgH="4824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43" y="289705"/>
                        <a:ext cx="4157662" cy="12811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759325" y="121429"/>
          <a:ext cx="7432675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5" imgW="2768400" imgH="609480" progId="Equation.DSMT4">
                  <p:embed/>
                </p:oleObj>
              </mc:Choice>
              <mc:Fallback>
                <p:oleObj name="Equation" r:id="rId5" imgW="2768400" imgH="60948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121429"/>
                        <a:ext cx="7432675" cy="16176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061063" y="2680171"/>
          <a:ext cx="5762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7" imgW="2145960" imgH="228600" progId="Equation.DSMT4">
                  <p:embed/>
                </p:oleObj>
              </mc:Choice>
              <mc:Fallback>
                <p:oleObj name="Equation" r:id="rId7" imgW="2145960" imgH="2286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063" y="2680171"/>
                        <a:ext cx="5762625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963561" y="3995502"/>
          <a:ext cx="61388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9" imgW="2286000" imgH="431640" progId="Equation.DSMT4">
                  <p:embed/>
                </p:oleObj>
              </mc:Choice>
              <mc:Fallback>
                <p:oleObj name="Equation" r:id="rId9" imgW="2286000" imgH="43164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561" y="3995502"/>
                        <a:ext cx="6138863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8118" y="2147133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Энтропия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18131" y="3472282"/>
            <a:ext cx="9097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Функция, которая удовлетворяет Н-теореме: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4446136" y="4953"/>
            <a:ext cx="164757" cy="17711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66206" y="5336959"/>
          <a:ext cx="303212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11" imgW="1130040" imgH="482400" progId="Equation.DSMT4">
                  <p:embed/>
                </p:oleObj>
              </mc:Choice>
              <mc:Fallback>
                <p:oleObj name="Equation" r:id="rId11" imgW="1130040" imgH="48240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06" y="5336959"/>
                        <a:ext cx="3032125" cy="12811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973509" y="5500289"/>
                <a:ext cx="5661540" cy="12353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Только если</a:t>
                </a:r>
                <a:r>
                  <a:rPr lang="en-US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𝜞</m:t>
                        </m:r>
                      </m:e>
                      <m:sub>
                        <m:r>
                          <a:rPr lang="ru-RU" sz="24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4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𝜞</m:t>
                        </m:r>
                      </m:e>
                      <m:sub>
                        <m:r>
                          <a:rPr lang="ru-RU" sz="24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ru-RU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, энтропия совпадает с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sz="24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400" b="1" i="1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1" i="1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ru-RU" sz="2400" b="1" i="1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b>
                        </m:sSub>
                        <m:r>
                          <a:rPr lang="ru-RU" sz="2400" b="1" i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24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ru-RU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с точностью до константы!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509" y="5500289"/>
                <a:ext cx="5661540" cy="1235338"/>
              </a:xfrm>
              <a:prstGeom prst="rect">
                <a:avLst/>
              </a:prstGeom>
              <a:blipFill rotWithShape="0">
                <a:blip r:embed="rId13"/>
                <a:stretch>
                  <a:fillRect t="-16749" b="-4532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037718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184" y="146585"/>
            <a:ext cx="5716302" cy="3404376"/>
          </a:xfrm>
          <a:prstGeom prst="rect">
            <a:avLst/>
          </a:prstGeom>
        </p:spPr>
      </p:pic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8228764" y="1004919"/>
          <a:ext cx="1566862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4" imgW="583920" imgH="457200" progId="Equation.DSMT4">
                  <p:embed/>
                </p:oleObj>
              </mc:Choice>
              <mc:Fallback>
                <p:oleObj name="Equation" r:id="rId4" imgW="583920" imgH="4572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764" y="1004919"/>
                        <a:ext cx="1566862" cy="1214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54044" y="3460345"/>
            <a:ext cx="5716302" cy="3366267"/>
          </a:xfrm>
          <a:prstGeom prst="rect">
            <a:avLst/>
          </a:prstGeom>
        </p:spPr>
      </p:pic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7741507" y="5365084"/>
          <a:ext cx="3956224" cy="73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7" imgW="2286000" imgH="431640" progId="Equation.DSMT4">
                  <p:embed/>
                </p:oleObj>
              </mc:Choice>
              <mc:Fallback>
                <p:oleObj name="Equation" r:id="rId7" imgW="2286000" imgH="43164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507" y="5365084"/>
                        <a:ext cx="3956224" cy="738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512350" y="1758158"/>
          <a:ext cx="4320040" cy="45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9" imgW="2145960" imgH="228600" progId="Equation.DSMT4">
                  <p:embed/>
                </p:oleObj>
              </mc:Choice>
              <mc:Fallback>
                <p:oleObj name="Equation" r:id="rId9" imgW="2145960" imgH="22860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350" y="1758158"/>
                        <a:ext cx="4320040" cy="454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60214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BA26BE9D-E1D2-49A6-BD89-A4A82E8FB0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204839"/>
            <a:ext cx="10515600" cy="298988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4800" dirty="0"/>
              <a:t>необходимо получить уравнение на редуцированную матрицу плотности</a:t>
            </a:r>
          </a:p>
        </p:txBody>
      </p:sp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00230F51-02DB-45C2-934B-AB45BCD490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380008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err="1"/>
              <a:t>Супероператоры</a:t>
            </a:r>
            <a:endParaRPr lang="ru-RU" dirty="0"/>
          </a:p>
        </p:txBody>
      </p:sp>
      <p:pic>
        <p:nvPicPr>
          <p:cNvPr id="24578" name="Picture 2" descr="http://qutip.org/images/log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759" y="2941622"/>
            <a:ext cx="4914900" cy="2419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6096000" y="3674245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i="0" dirty="0" err="1">
                <a:solidFill>
                  <a:srgbClr val="2C3E50"/>
                </a:solidFill>
                <a:effectLst/>
                <a:latin typeface="Lato"/>
              </a:rPr>
              <a:t>QuTiP</a:t>
            </a:r>
            <a:endParaRPr lang="en-US" sz="2800" b="0" i="0" dirty="0">
              <a:solidFill>
                <a:srgbClr val="2C3E50"/>
              </a:solidFill>
              <a:effectLst/>
              <a:latin typeface="Lato"/>
            </a:endParaRPr>
          </a:p>
          <a:p>
            <a:r>
              <a:rPr lang="en-US" sz="2800" b="0" i="0" dirty="0">
                <a:solidFill>
                  <a:srgbClr val="2C3E50"/>
                </a:solidFill>
                <a:effectLst/>
                <a:latin typeface="Lato"/>
              </a:rPr>
              <a:t>Quantum Toolbox in Python</a:t>
            </a:r>
          </a:p>
        </p:txBody>
      </p:sp>
    </p:spTree>
    <p:extLst>
      <p:ext uri="{BB962C8B-B14F-4D97-AF65-F5344CB8AC3E}">
        <p14:creationId xmlns:p14="http://schemas.microsoft.com/office/powerpoint/2010/main" val="265778105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342481" y="74936"/>
          <a:ext cx="5507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3" imgW="2438280" imgH="431640" progId="Equation.DSMT4">
                  <p:embed/>
                </p:oleObj>
              </mc:Choice>
              <mc:Fallback>
                <p:oleObj name="Equation" r:id="rId3" imgW="2438280" imgH="4316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481" y="74936"/>
                        <a:ext cx="5507037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764743" y="2141837"/>
          <a:ext cx="2145741" cy="832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743" y="2141837"/>
                        <a:ext cx="2145741" cy="832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016976" y="1076090"/>
          <a:ext cx="5386387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7" imgW="2006280" imgH="914400" progId="Equation.DSMT4">
                  <p:embed/>
                </p:oleObj>
              </mc:Choice>
              <mc:Fallback>
                <p:oleObj name="Equation" r:id="rId7" imgW="2006280" imgH="9144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976" y="1076090"/>
                        <a:ext cx="5386387" cy="2419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920085" y="3557586"/>
          <a:ext cx="101536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9" imgW="3784320" imgH="304560" progId="Equation.DSMT4">
                  <p:embed/>
                </p:oleObj>
              </mc:Choice>
              <mc:Fallback>
                <p:oleObj name="Equation" r:id="rId9" imgW="3784320" imgH="30456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085" y="3557586"/>
                        <a:ext cx="10153650" cy="80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003316" y="4555910"/>
          <a:ext cx="8185365" cy="2302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11" imgW="3479760" imgH="990360" progId="Equation.DSMT4">
                  <p:embed/>
                </p:oleObj>
              </mc:Choice>
              <mc:Fallback>
                <p:oleObj name="Equation" r:id="rId11" imgW="3479760" imgH="99036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316" y="4555910"/>
                        <a:ext cx="8185365" cy="2302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84947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575664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Корреляционные функции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93915"/>
              </p:ext>
            </p:extLst>
          </p:nvPr>
        </p:nvGraphicFramePr>
        <p:xfrm>
          <a:off x="3713169" y="4584809"/>
          <a:ext cx="436086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3" imgW="1625400" imgH="507960" progId="Equation.DSMT4">
                  <p:embed/>
                </p:oleObj>
              </mc:Choice>
              <mc:Fallback>
                <p:oleObj name="Equation" r:id="rId3" imgW="1625400" imgH="50796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9" y="4584809"/>
                        <a:ext cx="4360863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53420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-137383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Корреляционные функции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35131" y="1031425"/>
          <a:ext cx="40528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3" imgW="1511280" imgH="253800" progId="Equation.DSMT4">
                  <p:embed/>
                </p:oleObj>
              </mc:Choice>
              <mc:Fallback>
                <p:oleObj name="Equation" r:id="rId3" imgW="1511280" imgH="2538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31" y="1031425"/>
                        <a:ext cx="4052887" cy="67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6493805" y="885375"/>
          <a:ext cx="5507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5" imgW="2438280" imgH="431640" progId="Equation.DSMT4">
                  <p:embed/>
                </p:oleObj>
              </mc:Choice>
              <mc:Fallback>
                <p:oleObj name="Equation" r:id="rId5" imgW="2438280" imgH="43164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805" y="885375"/>
                        <a:ext cx="5507037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97630" y="2007330"/>
          <a:ext cx="10456169" cy="4767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Equation" r:id="rId7" imgW="3924000" imgH="1815840" progId="Equation.DSMT4">
                  <p:embed/>
                </p:oleObj>
              </mc:Choice>
              <mc:Fallback>
                <p:oleObj name="Equation" r:id="rId7" imgW="3924000" imgH="181584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630" y="2007330"/>
                        <a:ext cx="10456169" cy="476793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1829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6268" y="27547"/>
            <a:ext cx="11117875" cy="965201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Корреляционные функции, 2ой вариант решения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306191"/>
              </p:ext>
            </p:extLst>
          </p:nvPr>
        </p:nvGraphicFramePr>
        <p:xfrm>
          <a:off x="235131" y="1173468"/>
          <a:ext cx="40528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3" imgW="1511280" imgH="253800" progId="Equation.DSMT4">
                  <p:embed/>
                </p:oleObj>
              </mc:Choice>
              <mc:Fallback>
                <p:oleObj name="Equation" r:id="rId3" imgW="1511280" imgH="2538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31" y="1173468"/>
                        <a:ext cx="4052887" cy="67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53492"/>
              </p:ext>
            </p:extLst>
          </p:nvPr>
        </p:nvGraphicFramePr>
        <p:xfrm>
          <a:off x="4600575" y="1027113"/>
          <a:ext cx="7486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5" imgW="3314520" imgH="431640" progId="Equation.DSMT4">
                  <p:embed/>
                </p:oleObj>
              </mc:Choice>
              <mc:Fallback>
                <p:oleObj name="Equation" r:id="rId5" imgW="3314520" imgH="43164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1027113"/>
                        <a:ext cx="7486650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73937"/>
              </p:ext>
            </p:extLst>
          </p:nvPr>
        </p:nvGraphicFramePr>
        <p:xfrm>
          <a:off x="2813050" y="3340100"/>
          <a:ext cx="6564313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7" imgW="2463480" imgH="1269720" progId="Equation.DSMT4">
                  <p:embed/>
                </p:oleObj>
              </mc:Choice>
              <mc:Fallback>
                <p:oleObj name="Equation" r:id="rId7" imgW="2463480" imgH="126972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340100"/>
                        <a:ext cx="6564313" cy="33337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B27E5C31-52B6-47C3-A7F0-ACD54B7E5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5780"/>
              </p:ext>
            </p:extLst>
          </p:nvPr>
        </p:nvGraphicFramePr>
        <p:xfrm>
          <a:off x="4614215" y="1923583"/>
          <a:ext cx="5507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9" imgW="2438280" imgH="431640" progId="Equation.DSMT4">
                  <p:embed/>
                </p:oleObj>
              </mc:Choice>
              <mc:Fallback>
                <p:oleObj name="Equation" r:id="rId9" imgW="2438280" imgH="43164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215" y="1923583"/>
                        <a:ext cx="5507037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548529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/>
              <a:t>На практике удобнее пользоваться </a:t>
            </a:r>
            <a:r>
              <a:rPr lang="ru-RU" dirty="0" err="1"/>
              <a:t>супероператорами</a:t>
            </a:r>
            <a:r>
              <a:rPr lang="ru-RU" dirty="0"/>
              <a:t> для нахождения временных корреляционных функций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19113" y="3337826"/>
          <a:ext cx="10834687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3" imgW="4038480" imgH="634680" progId="Equation.DSMT4">
                  <p:embed/>
                </p:oleObj>
              </mc:Choice>
              <mc:Fallback>
                <p:oleObj name="Equation" r:id="rId3" imgW="4038480" imgH="63468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3337826"/>
                        <a:ext cx="10834687" cy="168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620008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3B974C-A884-4F9E-A3FE-6F6C61F2BD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95766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пасибо за внимание</a:t>
            </a:r>
          </a:p>
        </p:txBody>
      </p:sp>
    </p:spTree>
    <p:extLst>
      <p:ext uri="{BB962C8B-B14F-4D97-AF65-F5344CB8AC3E}">
        <p14:creationId xmlns:p14="http://schemas.microsoft.com/office/powerpoint/2010/main" val="412709627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2290" name="Picture 2" descr="ÐÐ°ÑÑÐ¸Ð½ÐºÐ¸ Ð¿Ð¾ Ð·Ð°Ð¿ÑÐ¾ÑÑ ÑÐµÑÑÐ¸Ñ Ð±Ð»Ð¸Ð·ÐºÐ¾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77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72070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AF9DB5-4C05-44B4-A915-FF245ADA6B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6383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Вывод уравнения на </a:t>
            </a:r>
            <a:br>
              <a:rPr lang="ru-RU" dirty="0"/>
            </a:br>
            <a:r>
              <a:rPr lang="ru-RU" dirty="0"/>
              <a:t>редуцированную матрицу плотности</a:t>
            </a:r>
          </a:p>
        </p:txBody>
      </p:sp>
    </p:spTree>
    <p:extLst>
      <p:ext uri="{BB962C8B-B14F-4D97-AF65-F5344CB8AC3E}">
        <p14:creationId xmlns:p14="http://schemas.microsoft.com/office/powerpoint/2010/main" val="37604114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0535" y="2284541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Операторы </a:t>
            </a:r>
            <a:r>
              <a:rPr lang="ru-RU" dirty="0" err="1"/>
              <a:t>Крауса</a:t>
            </a:r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F9BA8F4E-C436-4FE1-972C-444C7682A570}"/>
              </a:ext>
            </a:extLst>
          </p:cNvPr>
          <p:cNvSpPr/>
          <p:nvPr/>
        </p:nvSpPr>
        <p:spPr>
          <a:xfrm>
            <a:off x="3378011" y="5605794"/>
            <a:ext cx="467249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hlinkClick r:id="rId2"/>
              </a:rPr>
              <a:t>Литература:</a:t>
            </a:r>
          </a:p>
          <a:p>
            <a:r>
              <a:rPr lang="en-US" dirty="0">
                <a:hlinkClick r:id="rId2"/>
              </a:rPr>
              <a:t>http://nuclphys.sinp.msu.ru/pqm/QM-2018.pdf</a:t>
            </a:r>
            <a:endParaRPr lang="ru-RU" dirty="0"/>
          </a:p>
          <a:p>
            <a:r>
              <a:rPr lang="ru-RU" dirty="0"/>
              <a:t>Н.В. Никитин МГУ</a:t>
            </a:r>
          </a:p>
        </p:txBody>
      </p:sp>
    </p:spTree>
    <p:extLst>
      <p:ext uri="{BB962C8B-B14F-4D97-AF65-F5344CB8AC3E}">
        <p14:creationId xmlns:p14="http://schemas.microsoft.com/office/powerpoint/2010/main" val="35321161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Операторы </a:t>
            </a:r>
            <a:r>
              <a:rPr lang="ru-RU" dirty="0" err="1"/>
              <a:t>Крауса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8999" y="307916"/>
            <a:ext cx="10314001" cy="6242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63868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81</TotalTime>
  <Words>420</Words>
  <Application>Microsoft Office PowerPoint</Application>
  <PresentationFormat>Широкоэкранный</PresentationFormat>
  <Paragraphs>85</Paragraphs>
  <Slides>6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7</vt:i4>
      </vt:variant>
    </vt:vector>
  </HeadingPairs>
  <TitlesOfParts>
    <vt:vector size="75" baseType="lpstr">
      <vt:lpstr>Arial</vt:lpstr>
      <vt:lpstr>Calibri</vt:lpstr>
      <vt:lpstr>Calibri Light</vt:lpstr>
      <vt:lpstr>Cambria Math</vt:lpstr>
      <vt:lpstr>Lato</vt:lpstr>
      <vt:lpstr>Symbol</vt:lpstr>
      <vt:lpstr>Тема Office</vt:lpstr>
      <vt:lpstr>Equation</vt:lpstr>
      <vt:lpstr>Лекция 13</vt:lpstr>
      <vt:lpstr>Постановка задачи</vt:lpstr>
      <vt:lpstr>Постановка задачи</vt:lpstr>
      <vt:lpstr>Что такое редуцированная матрица плотности?</vt:lpstr>
      <vt:lpstr>Как считать средние?</vt:lpstr>
      <vt:lpstr>Презентация PowerPoint</vt:lpstr>
      <vt:lpstr>Вывод уравнения на  редуцированную матрицу плотности</vt:lpstr>
      <vt:lpstr>Операторы Крауса</vt:lpstr>
      <vt:lpstr>Операторы Краус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равнение Линблада</vt:lpstr>
      <vt:lpstr>Презентация PowerPoint</vt:lpstr>
      <vt:lpstr>Вопрос для самоконтроля</vt:lpstr>
      <vt:lpstr>Примеры</vt:lpstr>
      <vt:lpstr>Уравнение Блоха. Рассмотрим спин ½.</vt:lpstr>
      <vt:lpstr>Радиоактивный распад</vt:lpstr>
      <vt:lpstr>Радиоактивный распад</vt:lpstr>
      <vt:lpstr>Презентация PowerPoint</vt:lpstr>
      <vt:lpstr>Презентация PowerPoint</vt:lpstr>
      <vt:lpstr>Уравнение Линдблада для наблюдаемых</vt:lpstr>
      <vt:lpstr>Уравнение Линдблада для наблюдаемых</vt:lpstr>
      <vt:lpstr>Уравнения Паули (Master equation)</vt:lpstr>
      <vt:lpstr>Уравнения Паули (Master equation)</vt:lpstr>
      <vt:lpstr>Итак, уравнения Паули (Master equation)</vt:lpstr>
      <vt:lpstr>Квазиклассический предел  уравнений Линдблада</vt:lpstr>
      <vt:lpstr>Презентация PowerPoint</vt:lpstr>
      <vt:lpstr>О Функции Вигнера…</vt:lpstr>
      <vt:lpstr>Квазиклассический предел уравнений Линдблада. Функция Вигнера в квазиклассическом пределе превращается в функцию распределения…</vt:lpstr>
      <vt:lpstr>Презентация PowerPoint</vt:lpstr>
      <vt:lpstr>Так называемые H-теоремы  о возрастании энтропии</vt:lpstr>
      <vt:lpstr>Презентация PowerPoint</vt:lpstr>
      <vt:lpstr>H-теорема для уравнения Паули</vt:lpstr>
      <vt:lpstr>Презентация PowerPoint</vt:lpstr>
      <vt:lpstr>Доказательство Н-теоремы  для «симметричного» частного случая</vt:lpstr>
      <vt:lpstr>Презентация PowerPoint</vt:lpstr>
      <vt:lpstr>Презентация PowerPoint</vt:lpstr>
      <vt:lpstr>Итак, энтропия, возрастает:</vt:lpstr>
      <vt:lpstr>Доказательство Н-теоремы  общий случай</vt:lpstr>
      <vt:lpstr>Уравнения Паули (Master equation)</vt:lpstr>
      <vt:lpstr>Презентация PowerPoint</vt:lpstr>
      <vt:lpstr>Презентация PowerPoint</vt:lpstr>
      <vt:lpstr>Презентация PowerPoint</vt:lpstr>
      <vt:lpstr>Презентация PowerPoint</vt:lpstr>
      <vt:lpstr>Итак, функция,  похожая на энтропию (но не энтропия!), возрастает:</vt:lpstr>
      <vt:lpstr>Примеры</vt:lpstr>
      <vt:lpstr>Уравнения Паули (Master equation)</vt:lpstr>
      <vt:lpstr>Решим уравнение Паули</vt:lpstr>
      <vt:lpstr>Найдем энтропию</vt:lpstr>
      <vt:lpstr>Найдем энтропию</vt:lpstr>
      <vt:lpstr>Модифицируем задачу</vt:lpstr>
      <vt:lpstr>Модифицируем задачу</vt:lpstr>
      <vt:lpstr>Презентация PowerPoint</vt:lpstr>
      <vt:lpstr>Презентация PowerPoint</vt:lpstr>
      <vt:lpstr>Супероператоры</vt:lpstr>
      <vt:lpstr>Презентация PowerPoint</vt:lpstr>
      <vt:lpstr>Корреляционные функции</vt:lpstr>
      <vt:lpstr>Корреляционные функции</vt:lpstr>
      <vt:lpstr>Корреляционные функции, 2ой вариант решения</vt:lpstr>
      <vt:lpstr>На практике удобнее пользоваться супероператорами для нахождения временных корреляционных функций</vt:lpstr>
      <vt:lpstr>Спасибо за внимание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9</dc:title>
  <dc:creator>Nikolay Chtchelkatchev</dc:creator>
  <cp:lastModifiedBy>nms</cp:lastModifiedBy>
  <cp:revision>97</cp:revision>
  <dcterms:created xsi:type="dcterms:W3CDTF">2019-04-15T07:38:01Z</dcterms:created>
  <dcterms:modified xsi:type="dcterms:W3CDTF">2020-05-21T15:09:00Z</dcterms:modified>
</cp:coreProperties>
</file>